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6A23860" w14:textId="55F612A7" w:rsidR="00232A7E" w:rsidRDefault="00044054" w:rsidP="00232A7E">
      <w:pPr>
        <w:pStyle w:val="Header"/>
        <w:tabs>
          <w:tab w:val="clear" w:pos="9360"/>
          <w:tab w:val="right" w:pos="10800"/>
        </w:tabs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Unit </w:t>
      </w:r>
      <w:proofErr w:type="gramStart"/>
      <w:r>
        <w:rPr>
          <w:rFonts w:ascii="Century Gothic" w:hAnsi="Century Gothic"/>
          <w:b/>
        </w:rPr>
        <w:t xml:space="preserve">5 </w:t>
      </w:r>
      <w:r w:rsidR="00BD18DA">
        <w:rPr>
          <w:rFonts w:ascii="Century Gothic" w:hAnsi="Century Gothic"/>
          <w:b/>
        </w:rPr>
        <w:t xml:space="preserve"> </w:t>
      </w:r>
      <w:r w:rsidR="000B66AB">
        <w:rPr>
          <w:rFonts w:ascii="Century Gothic" w:hAnsi="Century Gothic"/>
          <w:b/>
        </w:rPr>
        <w:t>HWK</w:t>
      </w:r>
      <w:proofErr w:type="gramEnd"/>
      <w:r w:rsidR="000B66AB">
        <w:rPr>
          <w:rFonts w:ascii="Century Gothic" w:hAnsi="Century Gothic"/>
          <w:b/>
        </w:rPr>
        <w:t xml:space="preserve"> -</w:t>
      </w:r>
      <w:r w:rsidR="009D4C97">
        <w:rPr>
          <w:rFonts w:ascii="Century Gothic" w:hAnsi="Century Gothic"/>
          <w:b/>
        </w:rPr>
        <w:t xml:space="preserve">Radical </w:t>
      </w:r>
      <w:r w:rsidR="00BD18DA">
        <w:rPr>
          <w:rFonts w:ascii="Century Gothic" w:hAnsi="Century Gothic"/>
          <w:b/>
        </w:rPr>
        <w:t>Characteristics</w:t>
      </w:r>
      <w:r w:rsidR="00232A7E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Name: ____________________________________</w:t>
      </w:r>
    </w:p>
    <w:p w14:paraId="16A23861" w14:textId="77777777" w:rsidR="00CD7456" w:rsidRPr="00232A7E" w:rsidRDefault="00343452" w:rsidP="00232A7E">
      <w:pPr>
        <w:pStyle w:val="Header"/>
        <w:tabs>
          <w:tab w:val="clear" w:pos="9360"/>
          <w:tab w:val="right" w:pos="1080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SE</w:t>
      </w:r>
      <w:r w:rsidR="00BD18DA">
        <w:rPr>
          <w:rFonts w:ascii="Century Gothic" w:hAnsi="Century Gothic"/>
          <w:b/>
        </w:rPr>
        <w:t xml:space="preserve"> </w:t>
      </w:r>
      <w:r w:rsidR="001959FA">
        <w:rPr>
          <w:rFonts w:ascii="Century Gothic" w:hAnsi="Century Gothic"/>
          <w:b/>
        </w:rPr>
        <w:t>Algebra</w:t>
      </w:r>
      <w:r>
        <w:rPr>
          <w:rFonts w:ascii="Century Gothic" w:hAnsi="Century Gothic"/>
          <w:b/>
        </w:rPr>
        <w:t xml:space="preserve"> II</w:t>
      </w:r>
      <w:r w:rsidR="00232A7E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Date: ________________</w:t>
      </w:r>
      <w:r w:rsidR="00BA16F1">
        <w:rPr>
          <w:rFonts w:ascii="Century Gothic" w:hAnsi="Century Gothic"/>
        </w:rPr>
        <w:pict w14:anchorId="16A238F5">
          <v:rect id="_x0000_i1025" style="width:540pt;height:3pt" o:hralign="center" o:hrstd="t" o:hrnoshade="t" o:hr="t" fillcolor="black [3213]" stroked="f"/>
        </w:pict>
      </w:r>
    </w:p>
    <w:p w14:paraId="16A23862" w14:textId="77777777" w:rsidR="00232A7E" w:rsidRPr="00DF0105" w:rsidRDefault="000452A2" w:rsidP="00AC6FCF">
      <w:pPr>
        <w:spacing w:after="120"/>
        <w:rPr>
          <w:rFonts w:ascii="Century Gothic" w:hAnsi="Century Gothic"/>
          <w:b/>
        </w:rPr>
      </w:pPr>
      <w:r w:rsidRPr="00DF0105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>Sketch the graph and fi</w:t>
      </w:r>
      <w:r w:rsidR="00AC6FCF">
        <w:rPr>
          <w:rFonts w:ascii="Century Gothic" w:hAnsi="Century Gothic"/>
          <w:b/>
        </w:rPr>
        <w:t>ll in the chart for each</w:t>
      </w:r>
      <w:r w:rsidR="009D4C97">
        <w:rPr>
          <w:rFonts w:ascii="Century Gothic" w:hAnsi="Century Gothic"/>
          <w:b/>
        </w:rPr>
        <w:t>.</w:t>
      </w:r>
      <w:r w:rsidR="00AC6FCF">
        <w:rPr>
          <w:rFonts w:ascii="Century Gothic" w:hAnsi="Century Gothic"/>
          <w:b/>
        </w:rPr>
        <w:t xml:space="preserve">  Make a chart of your points by each graph</w:t>
      </w:r>
      <w:r w:rsidR="00945599">
        <w:rPr>
          <w:rFonts w:ascii="Century Gothic" w:hAnsi="Century Gothic"/>
          <w:b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D4C97" w14:paraId="16A23886" w14:textId="77777777" w:rsidTr="009D4C97">
        <w:tc>
          <w:tcPr>
            <w:tcW w:w="5508" w:type="dxa"/>
          </w:tcPr>
          <w:p w14:paraId="16A23863" w14:textId="77777777" w:rsidR="009D4C97" w:rsidRPr="009D4C97" w:rsidRDefault="00FE1D63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1840" w:dyaOrig="400" w14:anchorId="16A238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93.7pt;height:19.95pt" o:ole="">
                  <v:imagedata r:id="rId7" o:title=""/>
                </v:shape>
                <o:OLEObject Type="Embed" ProgID="Equation.DSMT4" ShapeID="_x0000_i1026" DrawAspect="Content" ObjectID="_1645356791" r:id="rId8"/>
              </w:object>
            </w:r>
          </w:p>
          <w:tbl>
            <w:tblPr>
              <w:tblpPr w:leftFromText="180" w:rightFromText="180" w:vertAnchor="page" w:horzAnchor="margin" w:tblpY="82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37"/>
              <w:gridCol w:w="2632"/>
            </w:tblGrid>
            <w:tr w:rsidR="009D4C97" w:rsidRPr="00A36E09" w14:paraId="16A23866" w14:textId="77777777" w:rsidTr="00352C27">
              <w:trPr>
                <w:trHeight w:val="554"/>
              </w:trPr>
              <w:tc>
                <w:tcPr>
                  <w:tcW w:w="2580" w:type="dxa"/>
                </w:tcPr>
                <w:p w14:paraId="16A23864" w14:textId="77777777"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16A23865" w14:textId="77777777"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D4C97" w:rsidRPr="00A36E09" w14:paraId="16A23869" w14:textId="77777777" w:rsidTr="00352C27">
              <w:trPr>
                <w:trHeight w:val="474"/>
              </w:trPr>
              <w:tc>
                <w:tcPr>
                  <w:tcW w:w="2580" w:type="dxa"/>
                </w:tcPr>
                <w:p w14:paraId="16A23867" w14:textId="77777777" w:rsidR="009D4C97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16A23868" w14:textId="77777777"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D4C97" w:rsidRPr="00A36E09" w14:paraId="16A2386C" w14:textId="77777777" w:rsidTr="00352C27">
              <w:trPr>
                <w:trHeight w:val="557"/>
              </w:trPr>
              <w:tc>
                <w:tcPr>
                  <w:tcW w:w="2580" w:type="dxa"/>
                </w:tcPr>
                <w:p w14:paraId="16A2386A" w14:textId="77777777"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16A2386B" w14:textId="77777777" w:rsidR="009D4C97" w:rsidRPr="009D4C97" w:rsidRDefault="009D4C97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D4C97" w:rsidRPr="00A36E09" w14:paraId="16A2386E" w14:textId="77777777" w:rsidTr="00352C27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16A2386D" w14:textId="77777777" w:rsidR="009D4C97" w:rsidRPr="009D4C97" w:rsidRDefault="009D4C97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="00945599"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16A238F7">
                      <v:shape id="_x0000_i1027" type="#_x0000_t75" style="width:252.45pt;height:16.5pt" o:ole="">
                        <v:imagedata r:id="rId9" o:title=""/>
                      </v:shape>
                      <o:OLEObject Type="Embed" ProgID="Equation.DSMT4" ShapeID="_x0000_i1027" DrawAspect="Content" ObjectID="_1645356792" r:id="rId10"/>
                    </w:object>
                  </w:r>
                </w:p>
              </w:tc>
            </w:tr>
          </w:tbl>
          <w:p w14:paraId="16A2386F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16A23870" w14:textId="77777777" w:rsidR="009D4C97" w:rsidRDefault="00945599" w:rsidP="009D4C9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8240" behindDoc="1" locked="0" layoutInCell="1" allowOverlap="1" wp14:anchorId="16A238F8" wp14:editId="16A238F9">
                  <wp:simplePos x="0" y="0"/>
                  <wp:positionH relativeFrom="column">
                    <wp:posOffset>209550</wp:posOffset>
                  </wp:positionH>
                  <wp:positionV relativeFrom="paragraph">
                    <wp:posOffset>7620</wp:posOffset>
                  </wp:positionV>
                  <wp:extent cx="1476375" cy="1467485"/>
                  <wp:effectExtent l="0" t="0" r="9525" b="0"/>
                  <wp:wrapTight wrapText="bothSides">
                    <wp:wrapPolygon edited="0">
                      <wp:start x="0" y="0"/>
                      <wp:lineTo x="0" y="21310"/>
                      <wp:lineTo x="21461" y="21310"/>
                      <wp:lineTo x="21461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67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6A23871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16A23872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16A23873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16A23874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16A23875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16A23876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16A23877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16A23878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16A23879" w14:textId="77777777" w:rsidR="009D4C97" w:rsidRPr="009D4C97" w:rsidRDefault="009D4C97" w:rsidP="009D4C97">
            <w:pPr>
              <w:rPr>
                <w:rFonts w:ascii="Century Gothic" w:hAnsi="Century Gothic"/>
              </w:rPr>
            </w:pPr>
          </w:p>
        </w:tc>
        <w:tc>
          <w:tcPr>
            <w:tcW w:w="5508" w:type="dxa"/>
          </w:tcPr>
          <w:tbl>
            <w:tblPr>
              <w:tblpPr w:leftFromText="180" w:rightFromText="180" w:vertAnchor="page" w:horzAnchor="margin" w:tblpY="76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45"/>
              <w:gridCol w:w="2624"/>
            </w:tblGrid>
            <w:tr w:rsidR="00945599" w:rsidRPr="00A36E09" w14:paraId="16A2387C" w14:textId="77777777" w:rsidTr="00352C27">
              <w:trPr>
                <w:trHeight w:val="554"/>
              </w:trPr>
              <w:tc>
                <w:tcPr>
                  <w:tcW w:w="2588" w:type="dxa"/>
                </w:tcPr>
                <w:p w14:paraId="16A2387A" w14:textId="77777777" w:rsidR="00945599" w:rsidRPr="007F3394" w:rsidRDefault="00945599" w:rsidP="00381B21">
                  <w:r w:rsidRPr="007F3394">
                    <w:t>Starting Pt:</w:t>
                  </w:r>
                </w:p>
              </w:tc>
              <w:tc>
                <w:tcPr>
                  <w:tcW w:w="2669" w:type="dxa"/>
                </w:tcPr>
                <w:p w14:paraId="16A2387B" w14:textId="77777777" w:rsidR="00945599" w:rsidRPr="007F3394" w:rsidRDefault="00945599" w:rsidP="00381B21">
                  <w:r w:rsidRPr="007F3394">
                    <w:t>Inc or Dec:</w:t>
                  </w:r>
                </w:p>
              </w:tc>
            </w:tr>
            <w:tr w:rsidR="00945599" w:rsidRPr="00A36E09" w14:paraId="16A2387F" w14:textId="77777777" w:rsidTr="00352C27">
              <w:trPr>
                <w:trHeight w:val="474"/>
              </w:trPr>
              <w:tc>
                <w:tcPr>
                  <w:tcW w:w="2588" w:type="dxa"/>
                </w:tcPr>
                <w:p w14:paraId="16A2387D" w14:textId="77777777" w:rsidR="00945599" w:rsidRPr="007F3394" w:rsidRDefault="00945599" w:rsidP="00381B21">
                  <w:r w:rsidRPr="007F3394">
                    <w:t xml:space="preserve">Domain: </w:t>
                  </w:r>
                </w:p>
              </w:tc>
              <w:tc>
                <w:tcPr>
                  <w:tcW w:w="2669" w:type="dxa"/>
                </w:tcPr>
                <w:p w14:paraId="16A2387E" w14:textId="77777777" w:rsidR="00945599" w:rsidRPr="007F3394" w:rsidRDefault="00945599" w:rsidP="00381B21">
                  <w:r w:rsidRPr="007F3394">
                    <w:t>Range:</w:t>
                  </w:r>
                </w:p>
              </w:tc>
            </w:tr>
            <w:tr w:rsidR="00945599" w:rsidRPr="00A36E09" w14:paraId="16A23882" w14:textId="77777777" w:rsidTr="00352C27">
              <w:trPr>
                <w:trHeight w:val="554"/>
              </w:trPr>
              <w:tc>
                <w:tcPr>
                  <w:tcW w:w="2588" w:type="dxa"/>
                </w:tcPr>
                <w:p w14:paraId="16A23880" w14:textId="77777777" w:rsidR="00945599" w:rsidRPr="007F3394" w:rsidRDefault="00945599" w:rsidP="00381B21">
                  <w:r w:rsidRPr="007F3394">
                    <w:t>Abs. Max or Abs Min:</w:t>
                  </w:r>
                </w:p>
              </w:tc>
              <w:tc>
                <w:tcPr>
                  <w:tcW w:w="2669" w:type="dxa"/>
                </w:tcPr>
                <w:p w14:paraId="16A23881" w14:textId="77777777" w:rsidR="00945599" w:rsidRPr="007F3394" w:rsidRDefault="00945599" w:rsidP="00381B21"/>
              </w:tc>
            </w:tr>
            <w:tr w:rsidR="00945599" w:rsidRPr="00A36E09" w14:paraId="16A23884" w14:textId="77777777" w:rsidTr="00352C27">
              <w:trPr>
                <w:trHeight w:val="557"/>
              </w:trPr>
              <w:tc>
                <w:tcPr>
                  <w:tcW w:w="5257" w:type="dxa"/>
                  <w:gridSpan w:val="2"/>
                </w:tcPr>
                <w:p w14:paraId="16A23883" w14:textId="77777777" w:rsidR="00945599" w:rsidRDefault="00945599" w:rsidP="00945599">
                  <w:r w:rsidRPr="007F3394">
                    <w:t xml:space="preserve">End Behavior: </w:t>
                  </w:r>
                  <w:r w:rsidRPr="007F3394">
                    <w:cr/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16A238FA">
                      <v:shape id="_x0000_i1028" type="#_x0000_t75" style="width:252.45pt;height:16.5pt" o:ole="">
                        <v:imagedata r:id="rId9" o:title=""/>
                      </v:shape>
                      <o:OLEObject Type="Embed" ProgID="Equation.DSMT4" ShapeID="_x0000_i1028" DrawAspect="Content" ObjectID="_1645356793" r:id="rId12"/>
                    </w:object>
                  </w:r>
                </w:p>
              </w:tc>
            </w:tr>
          </w:tbl>
          <w:p w14:paraId="16A23885" w14:textId="77777777" w:rsidR="009D4C97" w:rsidRPr="009D4C97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0288" behindDoc="1" locked="0" layoutInCell="1" allowOverlap="1" wp14:anchorId="16A238FB" wp14:editId="16A238FC">
                  <wp:simplePos x="0" y="0"/>
                  <wp:positionH relativeFrom="column">
                    <wp:posOffset>325120</wp:posOffset>
                  </wp:positionH>
                  <wp:positionV relativeFrom="paragraph">
                    <wp:posOffset>2054860</wp:posOffset>
                  </wp:positionV>
                  <wp:extent cx="1476375" cy="1467485"/>
                  <wp:effectExtent l="0" t="0" r="9525" b="0"/>
                  <wp:wrapTight wrapText="bothSides">
                    <wp:wrapPolygon edited="0">
                      <wp:start x="0" y="0"/>
                      <wp:lineTo x="0" y="21310"/>
                      <wp:lineTo x="21461" y="21310"/>
                      <wp:lineTo x="21461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67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52C27" w:rsidRPr="00352C27">
              <w:rPr>
                <w:position w:val="-26"/>
                <w:sz w:val="20"/>
                <w:szCs w:val="20"/>
              </w:rPr>
              <w:object w:dxaOrig="2120" w:dyaOrig="700" w14:anchorId="16A238FD">
                <v:shape id="_x0000_i1029" type="#_x0000_t75" style="width:106.7pt;height:35.55pt" o:ole="">
                  <v:imagedata r:id="rId13" o:title=""/>
                </v:shape>
                <o:OLEObject Type="Embed" ProgID="Equation.DSMT4" ShapeID="_x0000_i1029" DrawAspect="Content" ObjectID="_1645356794" r:id="rId14"/>
              </w:object>
            </w:r>
          </w:p>
        </w:tc>
        <w:bookmarkStart w:id="0" w:name="_GoBack"/>
        <w:bookmarkEnd w:id="0"/>
      </w:tr>
      <w:tr w:rsidR="009D4C97" w14:paraId="16A238B2" w14:textId="77777777" w:rsidTr="009D4C97">
        <w:tc>
          <w:tcPr>
            <w:tcW w:w="5508" w:type="dxa"/>
          </w:tcPr>
          <w:p w14:paraId="16A23887" w14:textId="77777777" w:rsidR="009D4C97" w:rsidRPr="009D4C97" w:rsidRDefault="00FE1D63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FE1D63">
              <w:rPr>
                <w:position w:val="-12"/>
                <w:sz w:val="20"/>
                <w:szCs w:val="20"/>
              </w:rPr>
              <w:object w:dxaOrig="2040" w:dyaOrig="420" w14:anchorId="16A238FE">
                <v:shape id="_x0000_i1030" type="#_x0000_t75" style="width:102.35pt;height:21.7pt" o:ole="">
                  <v:imagedata r:id="rId15" o:title=""/>
                </v:shape>
                <o:OLEObject Type="Embed" ProgID="Equation.DSMT4" ShapeID="_x0000_i1030" DrawAspect="Content" ObjectID="_1645356795" r:id="rId16"/>
              </w:object>
            </w:r>
          </w:p>
          <w:p w14:paraId="16A23888" w14:textId="77777777"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16A23889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tbl>
            <w:tblPr>
              <w:tblpPr w:leftFromText="180" w:rightFromText="180" w:vertAnchor="page" w:horzAnchor="margin" w:tblpY="87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37"/>
              <w:gridCol w:w="2632"/>
            </w:tblGrid>
            <w:tr w:rsidR="00945599" w:rsidRPr="00A36E09" w14:paraId="16A2388C" w14:textId="77777777" w:rsidTr="00352C27">
              <w:trPr>
                <w:trHeight w:val="554"/>
              </w:trPr>
              <w:tc>
                <w:tcPr>
                  <w:tcW w:w="2580" w:type="dxa"/>
                </w:tcPr>
                <w:p w14:paraId="16A2388A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16A2388B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16A2388F" w14:textId="77777777" w:rsidTr="00352C27">
              <w:trPr>
                <w:trHeight w:val="474"/>
              </w:trPr>
              <w:tc>
                <w:tcPr>
                  <w:tcW w:w="2580" w:type="dxa"/>
                </w:tcPr>
                <w:p w14:paraId="16A2388D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16A2388E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16A23892" w14:textId="77777777" w:rsidTr="00352C27">
              <w:trPr>
                <w:trHeight w:val="557"/>
              </w:trPr>
              <w:tc>
                <w:tcPr>
                  <w:tcW w:w="2580" w:type="dxa"/>
                </w:tcPr>
                <w:p w14:paraId="16A23890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16A23891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16A23894" w14:textId="77777777" w:rsidTr="00352C27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16A23893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16A238FF">
                      <v:shape id="_x0000_i1031" type="#_x0000_t75" style="width:252.45pt;height:16.5pt" o:ole="">
                        <v:imagedata r:id="rId9" o:title=""/>
                      </v:shape>
                      <o:OLEObject Type="Embed" ProgID="Equation.DSMT4" ShapeID="_x0000_i1031" DrawAspect="Content" ObjectID="_1645356796" r:id="rId17"/>
                    </w:object>
                  </w:r>
                </w:p>
              </w:tc>
            </w:tr>
          </w:tbl>
          <w:p w14:paraId="16A23895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16A23896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16A23897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16A23898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16A23899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16A2389A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16A2389B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16A2389C" w14:textId="77777777" w:rsidR="009D4C97" w:rsidRDefault="00945599" w:rsidP="009D4C97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1312" behindDoc="1" locked="0" layoutInCell="1" allowOverlap="1" wp14:anchorId="16A23900" wp14:editId="16A23901">
                  <wp:simplePos x="0" y="0"/>
                  <wp:positionH relativeFrom="column">
                    <wp:posOffset>464820</wp:posOffset>
                  </wp:positionH>
                  <wp:positionV relativeFrom="paragraph">
                    <wp:posOffset>-1360805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6A2389D" w14:textId="77777777"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508" w:type="dxa"/>
          </w:tcPr>
          <w:p w14:paraId="16A2389E" w14:textId="77777777" w:rsidR="009D4C97" w:rsidRDefault="002B4526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352C27">
              <w:rPr>
                <w:position w:val="-24"/>
                <w:sz w:val="20"/>
                <w:szCs w:val="20"/>
              </w:rPr>
              <w:object w:dxaOrig="2020" w:dyaOrig="639" w14:anchorId="16A23902">
                <v:shape id="_x0000_i1032" type="#_x0000_t75" style="width:101.5pt;height:32.1pt" o:ole="">
                  <v:imagedata r:id="rId19" o:title=""/>
                </v:shape>
                <o:OLEObject Type="Embed" ProgID="Equation.DSMT4" ShapeID="_x0000_i1032" DrawAspect="Content" ObjectID="_1645356797" r:id="rId20"/>
              </w:object>
            </w:r>
          </w:p>
          <w:p w14:paraId="16A2389F" w14:textId="77777777" w:rsidR="009D4C97" w:rsidRPr="009D4C97" w:rsidRDefault="009D4C97" w:rsidP="009D4C97"/>
          <w:tbl>
            <w:tblPr>
              <w:tblpPr w:leftFromText="180" w:rightFromText="180" w:vertAnchor="page" w:horzAnchor="margin" w:tblpY="99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37"/>
              <w:gridCol w:w="2632"/>
            </w:tblGrid>
            <w:tr w:rsidR="00945599" w:rsidRPr="00A36E09" w14:paraId="16A238A2" w14:textId="77777777" w:rsidTr="00352C27">
              <w:trPr>
                <w:trHeight w:val="554"/>
              </w:trPr>
              <w:tc>
                <w:tcPr>
                  <w:tcW w:w="2580" w:type="dxa"/>
                </w:tcPr>
                <w:p w14:paraId="16A238A0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16A238A1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16A238A5" w14:textId="77777777" w:rsidTr="00352C27">
              <w:trPr>
                <w:trHeight w:val="474"/>
              </w:trPr>
              <w:tc>
                <w:tcPr>
                  <w:tcW w:w="2580" w:type="dxa"/>
                </w:tcPr>
                <w:p w14:paraId="16A238A3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16A238A4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16A238A8" w14:textId="77777777" w:rsidTr="00352C27">
              <w:trPr>
                <w:trHeight w:val="557"/>
              </w:trPr>
              <w:tc>
                <w:tcPr>
                  <w:tcW w:w="2580" w:type="dxa"/>
                </w:tcPr>
                <w:p w14:paraId="16A238A6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16A238A7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16A238AA" w14:textId="77777777" w:rsidTr="00352C27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16A238A9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16A23903">
                      <v:shape id="_x0000_i1033" type="#_x0000_t75" style="width:252.45pt;height:16.5pt" o:ole="">
                        <v:imagedata r:id="rId9" o:title=""/>
                      </v:shape>
                      <o:OLEObject Type="Embed" ProgID="Equation.DSMT4" ShapeID="_x0000_i1033" DrawAspect="Content" ObjectID="_1645356798" r:id="rId21"/>
                    </w:object>
                  </w:r>
                </w:p>
              </w:tc>
            </w:tr>
          </w:tbl>
          <w:p w14:paraId="16A238AB" w14:textId="77777777" w:rsidR="009D4C97" w:rsidRPr="009D4C97" w:rsidRDefault="00945599" w:rsidP="009D4C97"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16A23904" wp14:editId="16A23905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1104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6A238AC" w14:textId="77777777" w:rsidR="009D4C97" w:rsidRPr="009D4C97" w:rsidRDefault="009D4C97" w:rsidP="009D4C97"/>
          <w:p w14:paraId="16A238AD" w14:textId="77777777" w:rsidR="009D4C97" w:rsidRPr="009D4C97" w:rsidRDefault="009D4C97" w:rsidP="009D4C97"/>
          <w:p w14:paraId="16A238AE" w14:textId="77777777" w:rsidR="009D4C97" w:rsidRPr="009D4C97" w:rsidRDefault="009D4C97" w:rsidP="009D4C97">
            <w:pPr>
              <w:tabs>
                <w:tab w:val="left" w:pos="945"/>
              </w:tabs>
            </w:pPr>
            <w:r>
              <w:tab/>
            </w:r>
          </w:p>
          <w:p w14:paraId="16A238AF" w14:textId="77777777" w:rsidR="009D4C97" w:rsidRPr="009D4C97" w:rsidRDefault="009D4C97" w:rsidP="009D4C97"/>
          <w:p w14:paraId="16A238B0" w14:textId="77777777" w:rsidR="009D4C97" w:rsidRPr="009D4C97" w:rsidRDefault="009D4C97" w:rsidP="009D4C97"/>
          <w:p w14:paraId="16A238B1" w14:textId="77777777" w:rsidR="009D4C97" w:rsidRPr="009D4C97" w:rsidRDefault="009D4C97" w:rsidP="009D4C97"/>
        </w:tc>
      </w:tr>
      <w:tr w:rsidR="009D4C97" w14:paraId="16A238CD" w14:textId="77777777" w:rsidTr="009D4C97">
        <w:tc>
          <w:tcPr>
            <w:tcW w:w="5508" w:type="dxa"/>
          </w:tcPr>
          <w:p w14:paraId="16A238B3" w14:textId="77777777" w:rsidR="009D4C97" w:rsidRPr="00C6030E" w:rsidRDefault="00FE1D63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FE1D63">
              <w:rPr>
                <w:position w:val="-12"/>
                <w:sz w:val="20"/>
                <w:szCs w:val="20"/>
              </w:rPr>
              <w:object w:dxaOrig="2040" w:dyaOrig="420" w14:anchorId="16A23906">
                <v:shape id="_x0000_i1034" type="#_x0000_t75" style="width:102.35pt;height:21.7pt" o:ole="">
                  <v:imagedata r:id="rId22" o:title=""/>
                </v:shape>
                <o:OLEObject Type="Embed" ProgID="Equation.DSMT4" ShapeID="_x0000_i1034" DrawAspect="Content" ObjectID="_1645356799" r:id="rId23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37"/>
              <w:gridCol w:w="2632"/>
            </w:tblGrid>
            <w:tr w:rsidR="00945599" w:rsidRPr="00A36E09" w14:paraId="16A238B6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16A238B4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16A238B5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16A238B9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16A238B7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16A238B8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16A238BC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16A238BA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16A238BB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16A238BE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16A238BD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16A23907">
                      <v:shape id="_x0000_i1035" type="#_x0000_t75" style="width:252.45pt;height:16.5pt" o:ole="">
                        <v:imagedata r:id="rId9" o:title=""/>
                      </v:shape>
                      <o:OLEObject Type="Embed" ProgID="Equation.DSMT4" ShapeID="_x0000_i1035" DrawAspect="Content" ObjectID="_1645356800" r:id="rId24"/>
                    </w:object>
                  </w:r>
                </w:p>
              </w:tc>
            </w:tr>
          </w:tbl>
          <w:p w14:paraId="16A238BF" w14:textId="77777777" w:rsidR="00C6030E" w:rsidRPr="009D4C97" w:rsidRDefault="00C6030E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3360" behindDoc="1" locked="0" layoutInCell="1" allowOverlap="1" wp14:anchorId="16A23908" wp14:editId="16A23909">
                  <wp:simplePos x="0" y="0"/>
                  <wp:positionH relativeFrom="column">
                    <wp:posOffset>485775</wp:posOffset>
                  </wp:positionH>
                  <wp:positionV relativeFrom="paragraph">
                    <wp:posOffset>18503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508" w:type="dxa"/>
          </w:tcPr>
          <w:p w14:paraId="16A238C0" w14:textId="77777777" w:rsidR="009D4C97" w:rsidRPr="00C6030E" w:rsidRDefault="00FE1D63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45599">
              <w:rPr>
                <w:position w:val="-12"/>
                <w:sz w:val="20"/>
                <w:szCs w:val="20"/>
              </w:rPr>
              <w:object w:dxaOrig="2100" w:dyaOrig="420" w14:anchorId="16A2390A">
                <v:shape id="_x0000_i1036" type="#_x0000_t75" style="width:105.85pt;height:21.7pt" o:ole="">
                  <v:imagedata r:id="rId25" o:title=""/>
                </v:shape>
                <o:OLEObject Type="Embed" ProgID="Equation.DSMT4" ShapeID="_x0000_i1036" DrawAspect="Content" ObjectID="_1645356801" r:id="rId26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37"/>
              <w:gridCol w:w="2632"/>
            </w:tblGrid>
            <w:tr w:rsidR="00945599" w:rsidRPr="00A36E09" w14:paraId="16A238C3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16A238C1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16A238C2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16A238C6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16A238C4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16A238C5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16A238C9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16A238C7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16A238C8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16A238CB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16A238CA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16A2390B">
                      <v:shape id="_x0000_i1037" type="#_x0000_t75" style="width:252.45pt;height:16.5pt" o:ole="">
                        <v:imagedata r:id="rId9" o:title=""/>
                      </v:shape>
                      <o:OLEObject Type="Embed" ProgID="Equation.DSMT4" ShapeID="_x0000_i1037" DrawAspect="Content" ObjectID="_1645356802" r:id="rId27"/>
                    </w:object>
                  </w:r>
                </w:p>
              </w:tc>
            </w:tr>
          </w:tbl>
          <w:p w14:paraId="16A238CC" w14:textId="77777777" w:rsidR="00C6030E" w:rsidRPr="00C6030E" w:rsidRDefault="00945599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4384" behindDoc="1" locked="0" layoutInCell="1" allowOverlap="1" wp14:anchorId="16A2390C" wp14:editId="16A2390D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18503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D4C97" w14:paraId="16A238E8" w14:textId="77777777" w:rsidTr="00AC6FCF">
        <w:tc>
          <w:tcPr>
            <w:tcW w:w="5508" w:type="dxa"/>
            <w:tcBorders>
              <w:bottom w:val="single" w:sz="4" w:space="0" w:color="auto"/>
            </w:tcBorders>
          </w:tcPr>
          <w:p w14:paraId="16A238CE" w14:textId="77777777" w:rsidR="009D4C97" w:rsidRPr="00C6030E" w:rsidRDefault="00FE1D63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1980" w:dyaOrig="400" w14:anchorId="16A2390E">
                <v:shape id="_x0000_i1038" type="#_x0000_t75" style="width:99.75pt;height:19.95pt" o:ole="">
                  <v:imagedata r:id="rId28" o:title=""/>
                </v:shape>
                <o:OLEObject Type="Embed" ProgID="Equation.DSMT4" ShapeID="_x0000_i1038" DrawAspect="Content" ObjectID="_1645356803" r:id="rId29"/>
              </w:object>
            </w:r>
          </w:p>
          <w:tbl>
            <w:tblPr>
              <w:tblpPr w:leftFromText="180" w:rightFromText="180" w:vertAnchor="page" w:horzAnchor="margin" w:tblpY="82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37"/>
              <w:gridCol w:w="2632"/>
            </w:tblGrid>
            <w:tr w:rsidR="00945599" w:rsidRPr="00A36E09" w14:paraId="16A238D1" w14:textId="77777777" w:rsidTr="00352C27">
              <w:trPr>
                <w:trHeight w:val="554"/>
              </w:trPr>
              <w:tc>
                <w:tcPr>
                  <w:tcW w:w="2580" w:type="dxa"/>
                </w:tcPr>
                <w:p w14:paraId="16A238CF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16A238D0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16A238D4" w14:textId="77777777" w:rsidTr="00352C27">
              <w:trPr>
                <w:trHeight w:val="474"/>
              </w:trPr>
              <w:tc>
                <w:tcPr>
                  <w:tcW w:w="2580" w:type="dxa"/>
                </w:tcPr>
                <w:p w14:paraId="16A238D2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16A238D3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16A238D7" w14:textId="77777777" w:rsidTr="00352C27">
              <w:trPr>
                <w:trHeight w:val="557"/>
              </w:trPr>
              <w:tc>
                <w:tcPr>
                  <w:tcW w:w="2580" w:type="dxa"/>
                </w:tcPr>
                <w:p w14:paraId="16A238D5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16A238D6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16A238D9" w14:textId="77777777" w:rsidTr="00352C27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16A238D8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16A2390F">
                      <v:shape id="_x0000_i1039" type="#_x0000_t75" style="width:252.45pt;height:16.5pt" o:ole="">
                        <v:imagedata r:id="rId9" o:title=""/>
                      </v:shape>
                      <o:OLEObject Type="Embed" ProgID="Equation.DSMT4" ShapeID="_x0000_i1039" DrawAspect="Content" ObjectID="_1645356804" r:id="rId30"/>
                    </w:object>
                  </w:r>
                </w:p>
              </w:tc>
            </w:tr>
          </w:tbl>
          <w:p w14:paraId="16A238DA" w14:textId="77777777" w:rsidR="00C6030E" w:rsidRPr="00C6030E" w:rsidRDefault="00C6030E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7216" behindDoc="1" locked="0" layoutInCell="1" allowOverlap="1" wp14:anchorId="16A23910" wp14:editId="16A23911">
                  <wp:simplePos x="0" y="0"/>
                  <wp:positionH relativeFrom="column">
                    <wp:posOffset>371475</wp:posOffset>
                  </wp:positionH>
                  <wp:positionV relativeFrom="paragraph">
                    <wp:posOffset>1800225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14:paraId="16A238DB" w14:textId="77777777" w:rsidR="00352C27" w:rsidRPr="00352C27" w:rsidRDefault="00352C27" w:rsidP="00352C2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352C27">
              <w:rPr>
                <w:position w:val="-26"/>
                <w:sz w:val="20"/>
                <w:szCs w:val="20"/>
              </w:rPr>
              <w:object w:dxaOrig="2120" w:dyaOrig="700" w14:anchorId="16A23912">
                <v:shape id="_x0000_i1040" type="#_x0000_t75" style="width:106.7pt;height:35.55pt" o:ole="">
                  <v:imagedata r:id="rId31" o:title=""/>
                </v:shape>
                <o:OLEObject Type="Embed" ProgID="Equation.DSMT4" ShapeID="_x0000_i1040" DrawAspect="Content" ObjectID="_1645356805" r:id="rId32"/>
              </w:object>
            </w:r>
          </w:p>
          <w:tbl>
            <w:tblPr>
              <w:tblpPr w:leftFromText="180" w:rightFromText="180" w:vertAnchor="page" w:horzAnchor="margin" w:tblpY="72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37"/>
              <w:gridCol w:w="2632"/>
            </w:tblGrid>
            <w:tr w:rsidR="00945599" w:rsidRPr="00A36E09" w14:paraId="16A238DE" w14:textId="77777777" w:rsidTr="00352C27">
              <w:trPr>
                <w:trHeight w:val="554"/>
              </w:trPr>
              <w:tc>
                <w:tcPr>
                  <w:tcW w:w="2580" w:type="dxa"/>
                </w:tcPr>
                <w:p w14:paraId="16A238DC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16A238DD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16A238E1" w14:textId="77777777" w:rsidTr="00352C27">
              <w:trPr>
                <w:trHeight w:val="474"/>
              </w:trPr>
              <w:tc>
                <w:tcPr>
                  <w:tcW w:w="2580" w:type="dxa"/>
                </w:tcPr>
                <w:p w14:paraId="16A238DF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16A238E0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16A238E4" w14:textId="77777777" w:rsidTr="00352C27">
              <w:trPr>
                <w:trHeight w:val="557"/>
              </w:trPr>
              <w:tc>
                <w:tcPr>
                  <w:tcW w:w="2580" w:type="dxa"/>
                </w:tcPr>
                <w:p w14:paraId="16A238E2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16A238E3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16A238E6" w14:textId="77777777" w:rsidTr="00352C27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16A238E5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16A23913">
                      <v:shape id="_x0000_i1041" type="#_x0000_t75" style="width:252.45pt;height:16.5pt" o:ole="">
                        <v:imagedata r:id="rId9" o:title=""/>
                      </v:shape>
                      <o:OLEObject Type="Embed" ProgID="Equation.DSMT4" ShapeID="_x0000_i1041" DrawAspect="Content" ObjectID="_1645356806" r:id="rId33"/>
                    </w:object>
                  </w:r>
                </w:p>
              </w:tc>
            </w:tr>
          </w:tbl>
          <w:p w14:paraId="16A238E7" w14:textId="77777777" w:rsidR="009D4C97" w:rsidRPr="00C6030E" w:rsidRDefault="00C6030E" w:rsidP="00C6030E"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16A23914" wp14:editId="16A23915">
                  <wp:simplePos x="0" y="0"/>
                  <wp:positionH relativeFrom="column">
                    <wp:posOffset>188595</wp:posOffset>
                  </wp:positionH>
                  <wp:positionV relativeFrom="paragraph">
                    <wp:posOffset>17995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45599" w14:paraId="16A238EA" w14:textId="77777777" w:rsidTr="00AC6FCF">
        <w:tc>
          <w:tcPr>
            <w:tcW w:w="11016" w:type="dxa"/>
            <w:gridSpan w:val="2"/>
            <w:tcBorders>
              <w:left w:val="nil"/>
              <w:right w:val="nil"/>
            </w:tcBorders>
          </w:tcPr>
          <w:p w14:paraId="16A238E9" w14:textId="77777777" w:rsidR="00945599" w:rsidRPr="00AC6FCF" w:rsidRDefault="00945599" w:rsidP="00AC6FCF">
            <w:pPr>
              <w:spacing w:before="120" w:after="120"/>
              <w:rPr>
                <w:rFonts w:ascii="Century Gothic" w:hAnsi="Century Gothic"/>
                <w:b/>
                <w:sz w:val="20"/>
                <w:szCs w:val="20"/>
              </w:rPr>
            </w:pPr>
            <w:r w:rsidRPr="00AC6FCF">
              <w:rPr>
                <w:rFonts w:ascii="Century Gothic" w:hAnsi="Century Gothic"/>
                <w:b/>
                <w:position w:val="-28"/>
                <w:sz w:val="20"/>
                <w:szCs w:val="20"/>
              </w:rPr>
              <w:t>Write the equation of  the radical with the given transformations.</w:t>
            </w:r>
          </w:p>
        </w:tc>
      </w:tr>
      <w:tr w:rsidR="00945599" w14:paraId="16A238F3" w14:textId="77777777" w:rsidTr="00EB46C2">
        <w:tc>
          <w:tcPr>
            <w:tcW w:w="5508" w:type="dxa"/>
          </w:tcPr>
          <w:p w14:paraId="16A238EB" w14:textId="77777777" w:rsidR="00945599" w:rsidRPr="00FE1D63" w:rsidRDefault="00945599" w:rsidP="00FE1D63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Compressed vertically by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2/3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, reflected over the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x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-axis, left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31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, and down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24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>.</w:t>
            </w:r>
          </w:p>
          <w:p w14:paraId="16A238EC" w14:textId="77777777"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14:paraId="16A238ED" w14:textId="77777777"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14:paraId="16A238EE" w14:textId="77777777" w:rsidR="00352C27" w:rsidRDefault="00352C27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14:paraId="16A238EF" w14:textId="77777777" w:rsidR="00352C27" w:rsidRPr="00945599" w:rsidRDefault="00352C27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  <w:tc>
          <w:tcPr>
            <w:tcW w:w="5508" w:type="dxa"/>
          </w:tcPr>
          <w:p w14:paraId="16A238F0" w14:textId="77777777" w:rsidR="00945599" w:rsidRDefault="00945599" w:rsidP="00945599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</w:t>
            </w:r>
            <w:r w:rsidR="00E34D2D">
              <w:rPr>
                <w:rFonts w:ascii="Century Gothic" w:hAnsi="Century Gothic"/>
                <w:position w:val="-28"/>
                <w:sz w:val="20"/>
                <w:szCs w:val="20"/>
              </w:rPr>
              <w:t>Compressed</w:t>
            </w: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horizontally by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½ </w:t>
            </w: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,  reflected over the x-axis, right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29</w:t>
            </w: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, and up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87</w:t>
            </w:r>
            <w:r>
              <w:rPr>
                <w:rFonts w:ascii="Century Gothic" w:hAnsi="Century Gothic"/>
                <w:position w:val="-28"/>
                <w:sz w:val="20"/>
                <w:szCs w:val="20"/>
              </w:rPr>
              <w:t>.</w:t>
            </w:r>
          </w:p>
          <w:p w14:paraId="16A238F1" w14:textId="77777777"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14:paraId="16A238F2" w14:textId="77777777" w:rsidR="00945599" w:rsidRP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</w:tr>
    </w:tbl>
    <w:p w14:paraId="16A238F4" w14:textId="77777777" w:rsidR="002930F7" w:rsidRDefault="002930F7" w:rsidP="00AC6FCF">
      <w:pPr>
        <w:spacing w:after="0"/>
        <w:rPr>
          <w:rFonts w:ascii="Century Gothic" w:hAnsi="Century Gothic"/>
        </w:rPr>
      </w:pPr>
    </w:p>
    <w:sectPr w:rsidR="002930F7" w:rsidSect="009D4C97">
      <w:type w:val="continuous"/>
      <w:pgSz w:w="12240" w:h="15840"/>
      <w:pgMar w:top="72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6A23918" w14:textId="77777777" w:rsidR="00557313" w:rsidRDefault="00557313" w:rsidP="00CD7456">
      <w:pPr>
        <w:spacing w:after="0" w:line="240" w:lineRule="auto"/>
      </w:pPr>
      <w:r>
        <w:separator/>
      </w:r>
    </w:p>
  </w:endnote>
  <w:endnote w:type="continuationSeparator" w:id="0">
    <w:p w14:paraId="16A23919" w14:textId="77777777" w:rsidR="00557313" w:rsidRDefault="00557313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A23916" w14:textId="77777777" w:rsidR="00557313" w:rsidRDefault="00557313" w:rsidP="00CD7456">
      <w:pPr>
        <w:spacing w:after="0" w:line="240" w:lineRule="auto"/>
      </w:pPr>
      <w:r>
        <w:separator/>
      </w:r>
    </w:p>
  </w:footnote>
  <w:footnote w:type="continuationSeparator" w:id="0">
    <w:p w14:paraId="16A23917" w14:textId="77777777" w:rsidR="00557313" w:rsidRDefault="00557313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FC310B1"/>
    <w:multiLevelType w:val="hybridMultilevel"/>
    <w:tmpl w:val="010C8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E316B"/>
    <w:multiLevelType w:val="hybridMultilevel"/>
    <w:tmpl w:val="126C1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483C69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FC595F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626E98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F50B8C"/>
    <w:multiLevelType w:val="hybridMultilevel"/>
    <w:tmpl w:val="A3C8B1E6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570AEA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7B69FC"/>
    <w:multiLevelType w:val="hybridMultilevel"/>
    <w:tmpl w:val="10E6C32C"/>
    <w:lvl w:ilvl="0" w:tplc="D43C85E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6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6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456"/>
    <w:rsid w:val="000138E9"/>
    <w:rsid w:val="0001506C"/>
    <w:rsid w:val="000177A7"/>
    <w:rsid w:val="00021FAD"/>
    <w:rsid w:val="000277DB"/>
    <w:rsid w:val="00036E12"/>
    <w:rsid w:val="00043CFE"/>
    <w:rsid w:val="00044054"/>
    <w:rsid w:val="000452A2"/>
    <w:rsid w:val="00060624"/>
    <w:rsid w:val="00067FD0"/>
    <w:rsid w:val="00074248"/>
    <w:rsid w:val="00074DF8"/>
    <w:rsid w:val="00083E9D"/>
    <w:rsid w:val="000B51AA"/>
    <w:rsid w:val="000B66AB"/>
    <w:rsid w:val="000B676F"/>
    <w:rsid w:val="000B7EA5"/>
    <w:rsid w:val="000C5862"/>
    <w:rsid w:val="000E1F77"/>
    <w:rsid w:val="00112633"/>
    <w:rsid w:val="001237E6"/>
    <w:rsid w:val="00133920"/>
    <w:rsid w:val="0013491B"/>
    <w:rsid w:val="001637FC"/>
    <w:rsid w:val="00165425"/>
    <w:rsid w:val="001716E8"/>
    <w:rsid w:val="00174A14"/>
    <w:rsid w:val="00183237"/>
    <w:rsid w:val="00183376"/>
    <w:rsid w:val="00191BE2"/>
    <w:rsid w:val="001928B4"/>
    <w:rsid w:val="001959FA"/>
    <w:rsid w:val="001A5A29"/>
    <w:rsid w:val="001B21FF"/>
    <w:rsid w:val="001B35E9"/>
    <w:rsid w:val="00204637"/>
    <w:rsid w:val="002061FC"/>
    <w:rsid w:val="00224F33"/>
    <w:rsid w:val="00232A7E"/>
    <w:rsid w:val="00236A29"/>
    <w:rsid w:val="00237DB4"/>
    <w:rsid w:val="0025651D"/>
    <w:rsid w:val="0027095D"/>
    <w:rsid w:val="00273926"/>
    <w:rsid w:val="002809E0"/>
    <w:rsid w:val="002930F7"/>
    <w:rsid w:val="002B035F"/>
    <w:rsid w:val="002B4526"/>
    <w:rsid w:val="002C1C00"/>
    <w:rsid w:val="002C7FF7"/>
    <w:rsid w:val="002D04FB"/>
    <w:rsid w:val="002D0833"/>
    <w:rsid w:val="002D5739"/>
    <w:rsid w:val="003060E8"/>
    <w:rsid w:val="00312073"/>
    <w:rsid w:val="003128A4"/>
    <w:rsid w:val="00315072"/>
    <w:rsid w:val="00317B9A"/>
    <w:rsid w:val="00332383"/>
    <w:rsid w:val="00343452"/>
    <w:rsid w:val="00352B6E"/>
    <w:rsid w:val="00352C27"/>
    <w:rsid w:val="00357D8C"/>
    <w:rsid w:val="0038271B"/>
    <w:rsid w:val="003A0994"/>
    <w:rsid w:val="003A5D9F"/>
    <w:rsid w:val="003A5DCD"/>
    <w:rsid w:val="003C18EC"/>
    <w:rsid w:val="003C3775"/>
    <w:rsid w:val="003C636A"/>
    <w:rsid w:val="003C668B"/>
    <w:rsid w:val="003C760F"/>
    <w:rsid w:val="003E5247"/>
    <w:rsid w:val="003F01E4"/>
    <w:rsid w:val="003F0B8B"/>
    <w:rsid w:val="003F21F8"/>
    <w:rsid w:val="004020E5"/>
    <w:rsid w:val="00402A77"/>
    <w:rsid w:val="00404F83"/>
    <w:rsid w:val="00410EA4"/>
    <w:rsid w:val="004432B0"/>
    <w:rsid w:val="0044620C"/>
    <w:rsid w:val="00467719"/>
    <w:rsid w:val="004B1FAA"/>
    <w:rsid w:val="004C10B1"/>
    <w:rsid w:val="004C6252"/>
    <w:rsid w:val="004C7229"/>
    <w:rsid w:val="004F1BF9"/>
    <w:rsid w:val="005014CC"/>
    <w:rsid w:val="00504F12"/>
    <w:rsid w:val="005212EF"/>
    <w:rsid w:val="005338F3"/>
    <w:rsid w:val="00550B47"/>
    <w:rsid w:val="0055576E"/>
    <w:rsid w:val="00557313"/>
    <w:rsid w:val="00561F4A"/>
    <w:rsid w:val="0056640A"/>
    <w:rsid w:val="005733B6"/>
    <w:rsid w:val="00573C5D"/>
    <w:rsid w:val="00583006"/>
    <w:rsid w:val="00590046"/>
    <w:rsid w:val="00591E71"/>
    <w:rsid w:val="005D466A"/>
    <w:rsid w:val="005E3156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A5649"/>
    <w:rsid w:val="006B7D8E"/>
    <w:rsid w:val="006D42FF"/>
    <w:rsid w:val="006E0207"/>
    <w:rsid w:val="006E41B8"/>
    <w:rsid w:val="006E44B9"/>
    <w:rsid w:val="006F0C38"/>
    <w:rsid w:val="006F4375"/>
    <w:rsid w:val="006F5E99"/>
    <w:rsid w:val="00705D16"/>
    <w:rsid w:val="00717A19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D1489"/>
    <w:rsid w:val="007D49D2"/>
    <w:rsid w:val="007D61B8"/>
    <w:rsid w:val="00803FAC"/>
    <w:rsid w:val="008054C1"/>
    <w:rsid w:val="00830A73"/>
    <w:rsid w:val="00845916"/>
    <w:rsid w:val="00847E8E"/>
    <w:rsid w:val="008529C0"/>
    <w:rsid w:val="008663EE"/>
    <w:rsid w:val="00870B53"/>
    <w:rsid w:val="00870FE0"/>
    <w:rsid w:val="00872F5C"/>
    <w:rsid w:val="008810A0"/>
    <w:rsid w:val="008A0CAD"/>
    <w:rsid w:val="008A16C2"/>
    <w:rsid w:val="008A7BFB"/>
    <w:rsid w:val="008C772C"/>
    <w:rsid w:val="008D21E9"/>
    <w:rsid w:val="008F3ABB"/>
    <w:rsid w:val="00922A6C"/>
    <w:rsid w:val="00923401"/>
    <w:rsid w:val="009416D1"/>
    <w:rsid w:val="009432CC"/>
    <w:rsid w:val="009449C0"/>
    <w:rsid w:val="00945599"/>
    <w:rsid w:val="009803C2"/>
    <w:rsid w:val="009A0877"/>
    <w:rsid w:val="009A391C"/>
    <w:rsid w:val="009D4C97"/>
    <w:rsid w:val="009D6012"/>
    <w:rsid w:val="009F4609"/>
    <w:rsid w:val="00A05586"/>
    <w:rsid w:val="00A30146"/>
    <w:rsid w:val="00A30158"/>
    <w:rsid w:val="00A3519C"/>
    <w:rsid w:val="00A44437"/>
    <w:rsid w:val="00A57C01"/>
    <w:rsid w:val="00A61E73"/>
    <w:rsid w:val="00A646D7"/>
    <w:rsid w:val="00A664F9"/>
    <w:rsid w:val="00A7140A"/>
    <w:rsid w:val="00A82F24"/>
    <w:rsid w:val="00A854F2"/>
    <w:rsid w:val="00A85DA8"/>
    <w:rsid w:val="00A94CF3"/>
    <w:rsid w:val="00A95F9C"/>
    <w:rsid w:val="00AC6FCF"/>
    <w:rsid w:val="00AE1750"/>
    <w:rsid w:val="00AE1A45"/>
    <w:rsid w:val="00AF7341"/>
    <w:rsid w:val="00B44CE5"/>
    <w:rsid w:val="00B4542D"/>
    <w:rsid w:val="00B45E87"/>
    <w:rsid w:val="00B65521"/>
    <w:rsid w:val="00B73E87"/>
    <w:rsid w:val="00B83745"/>
    <w:rsid w:val="00B947C0"/>
    <w:rsid w:val="00BA16F1"/>
    <w:rsid w:val="00BB4FBC"/>
    <w:rsid w:val="00BC02B8"/>
    <w:rsid w:val="00BC3D71"/>
    <w:rsid w:val="00BC3FE1"/>
    <w:rsid w:val="00BD18DA"/>
    <w:rsid w:val="00BE629E"/>
    <w:rsid w:val="00BF17F3"/>
    <w:rsid w:val="00C045BD"/>
    <w:rsid w:val="00C111D8"/>
    <w:rsid w:val="00C114BB"/>
    <w:rsid w:val="00C122E1"/>
    <w:rsid w:val="00C36355"/>
    <w:rsid w:val="00C41C90"/>
    <w:rsid w:val="00C51C99"/>
    <w:rsid w:val="00C54726"/>
    <w:rsid w:val="00C572B2"/>
    <w:rsid w:val="00C6030E"/>
    <w:rsid w:val="00C627F5"/>
    <w:rsid w:val="00C64FBD"/>
    <w:rsid w:val="00C668E8"/>
    <w:rsid w:val="00C74CEA"/>
    <w:rsid w:val="00C76118"/>
    <w:rsid w:val="00C915CE"/>
    <w:rsid w:val="00C95405"/>
    <w:rsid w:val="00C9747B"/>
    <w:rsid w:val="00CA110B"/>
    <w:rsid w:val="00CA7D60"/>
    <w:rsid w:val="00CC66CA"/>
    <w:rsid w:val="00CD0C54"/>
    <w:rsid w:val="00CD7456"/>
    <w:rsid w:val="00D02A11"/>
    <w:rsid w:val="00D06072"/>
    <w:rsid w:val="00D375B3"/>
    <w:rsid w:val="00D402A0"/>
    <w:rsid w:val="00D7154C"/>
    <w:rsid w:val="00D8170E"/>
    <w:rsid w:val="00D92FBD"/>
    <w:rsid w:val="00D936B0"/>
    <w:rsid w:val="00DA7279"/>
    <w:rsid w:val="00DA74B1"/>
    <w:rsid w:val="00DC782A"/>
    <w:rsid w:val="00DD5355"/>
    <w:rsid w:val="00DE5E9C"/>
    <w:rsid w:val="00DE787A"/>
    <w:rsid w:val="00DF0105"/>
    <w:rsid w:val="00E07216"/>
    <w:rsid w:val="00E1047B"/>
    <w:rsid w:val="00E134E5"/>
    <w:rsid w:val="00E34D2D"/>
    <w:rsid w:val="00E40486"/>
    <w:rsid w:val="00E46206"/>
    <w:rsid w:val="00E507DF"/>
    <w:rsid w:val="00E50E6C"/>
    <w:rsid w:val="00E65821"/>
    <w:rsid w:val="00E70A7C"/>
    <w:rsid w:val="00EC656F"/>
    <w:rsid w:val="00ED1176"/>
    <w:rsid w:val="00ED214A"/>
    <w:rsid w:val="00ED7179"/>
    <w:rsid w:val="00EF133D"/>
    <w:rsid w:val="00F04499"/>
    <w:rsid w:val="00F1096B"/>
    <w:rsid w:val="00F129D3"/>
    <w:rsid w:val="00F20E6B"/>
    <w:rsid w:val="00F426CE"/>
    <w:rsid w:val="00F6379B"/>
    <w:rsid w:val="00F76F08"/>
    <w:rsid w:val="00F82A6E"/>
    <w:rsid w:val="00F947C2"/>
    <w:rsid w:val="00FB3977"/>
    <w:rsid w:val="00FB5686"/>
    <w:rsid w:val="00FC6CF9"/>
    <w:rsid w:val="00FD0F57"/>
    <w:rsid w:val="00FD58DA"/>
    <w:rsid w:val="00FE1D63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16A23860"/>
  <w15:docId w15:val="{B314EA71-5986-4493-B86D-B7AF76195D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455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5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2A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D4C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5</Words>
  <Characters>134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Parham</dc:creator>
  <cp:lastModifiedBy>Michelle A. Taisee</cp:lastModifiedBy>
  <cp:revision>2</cp:revision>
  <cp:lastPrinted>2014-10-02T20:53:00Z</cp:lastPrinted>
  <dcterms:created xsi:type="dcterms:W3CDTF">2020-03-10T18:44:00Z</dcterms:created>
  <dcterms:modified xsi:type="dcterms:W3CDTF">2020-03-10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